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7" r:id="rId2"/>
    <p:sldId id="259" r:id="rId3"/>
    <p:sldId id="260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58674" autoAdjust="0"/>
  </p:normalViewPr>
  <p:slideViewPr>
    <p:cSldViewPr>
      <p:cViewPr varScale="1">
        <p:scale>
          <a:sx n="71" d="100"/>
          <a:sy n="71" d="100"/>
        </p:scale>
        <p:origin x="-126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445FC5-2A10-479E-8A5A-B22597D8774D}" type="datetimeFigureOut">
              <a:rPr lang="en-GB" smtClean="0"/>
              <a:t>22/08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44CB6-81F2-4AD1-A886-EB2DB12CE2D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8193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62175" indent="-162175">
              <a:buFont typeface="Arial" panose="020B0604020202020204" pitchFamily="34" charset="0"/>
              <a:buChar char="•"/>
            </a:pPr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01CFBE-22A1-4291-9F07-5A3AE6CC76C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985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Johannes Jäschk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GB" dirty="0" smtClean="0"/>
              <a:t>PhD title: Invariants for optimal operation of process systems, 2011</a:t>
            </a:r>
            <a:endParaRPr lang="en-GB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283" y="4922520"/>
            <a:ext cx="5480957" cy="4110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11449"/>
            <a:ext cx="4873972" cy="3235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" y="2638561"/>
            <a:ext cx="6090557" cy="4567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682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353344" y="260648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chemeClr val="tx2"/>
                </a:solidFill>
              </a:rPr>
              <a:t>About myself</a:t>
            </a:r>
            <a:endParaRPr lang="en-GB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325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GB" sz="2000" dirty="0" smtClean="0">
                <a:solidFill>
                  <a:schemeClr val="tx2"/>
                </a:solidFill>
              </a:rPr>
              <a:t>Born in Germany</a:t>
            </a:r>
          </a:p>
          <a:p>
            <a:r>
              <a:rPr lang="en-GB" sz="2000" dirty="0" smtClean="0">
                <a:solidFill>
                  <a:schemeClr val="tx2"/>
                </a:solidFill>
              </a:rPr>
              <a:t>Grown up in Tanzania (0-11years)</a:t>
            </a:r>
          </a:p>
          <a:p>
            <a:r>
              <a:rPr lang="en-GB" sz="2000" dirty="0" smtClean="0">
                <a:solidFill>
                  <a:schemeClr val="tx2"/>
                </a:solidFill>
              </a:rPr>
              <a:t>Married</a:t>
            </a:r>
            <a:r>
              <a:rPr lang="en-GB" sz="2000" dirty="0">
                <a:solidFill>
                  <a:schemeClr val="tx2"/>
                </a:solidFill>
              </a:rPr>
              <a:t>, 2 </a:t>
            </a:r>
            <a:r>
              <a:rPr lang="en-GB" sz="2000" dirty="0" smtClean="0">
                <a:solidFill>
                  <a:schemeClr val="tx2"/>
                </a:solidFill>
              </a:rPr>
              <a:t>children</a:t>
            </a:r>
          </a:p>
          <a:p>
            <a:r>
              <a:rPr lang="en-GB" sz="2000" dirty="0" smtClean="0">
                <a:solidFill>
                  <a:schemeClr val="tx2"/>
                </a:solidFill>
              </a:rPr>
              <a:t>Since 2007 in Norway</a:t>
            </a:r>
          </a:p>
          <a:p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chemeClr val="tx2"/>
                </a:solidFill>
              </a:rPr>
              <a:t>Master’s degree Mech. Eng. from RWTH-Aachen University (DE)</a:t>
            </a:r>
          </a:p>
          <a:p>
            <a:r>
              <a:rPr lang="en-GB" sz="2000" dirty="0" smtClean="0">
                <a:solidFill>
                  <a:schemeClr val="tx2"/>
                </a:solidFill>
              </a:rPr>
              <a:t>PhD Chem. Eng. from NTNU</a:t>
            </a:r>
          </a:p>
          <a:p>
            <a:endParaRPr lang="en-GB" sz="2000" dirty="0" smtClean="0">
              <a:solidFill>
                <a:schemeClr val="tx2"/>
              </a:solidFill>
            </a:endParaRPr>
          </a:p>
          <a:p>
            <a:r>
              <a:rPr lang="en-GB" sz="2000" dirty="0" smtClean="0">
                <a:solidFill>
                  <a:schemeClr val="tx2"/>
                </a:solidFill>
              </a:rPr>
              <a:t>Postdoc at NTNU</a:t>
            </a:r>
          </a:p>
          <a:p>
            <a:r>
              <a:rPr lang="en-GB" sz="2000" dirty="0" smtClean="0">
                <a:solidFill>
                  <a:schemeClr val="tx2"/>
                </a:solidFill>
              </a:rPr>
              <a:t>Postdoc at Carnegie Mellon University (Larry </a:t>
            </a:r>
            <a:r>
              <a:rPr lang="en-GB" sz="2000" dirty="0" err="1" smtClean="0">
                <a:solidFill>
                  <a:schemeClr val="tx2"/>
                </a:solidFill>
              </a:rPr>
              <a:t>Bieglers</a:t>
            </a:r>
            <a:r>
              <a:rPr lang="en-GB" sz="2000" dirty="0" smtClean="0">
                <a:solidFill>
                  <a:schemeClr val="tx2"/>
                </a:solidFill>
              </a:rPr>
              <a:t> Group)</a:t>
            </a:r>
          </a:p>
          <a:p>
            <a:r>
              <a:rPr lang="en-GB" sz="2000" dirty="0" smtClean="0">
                <a:solidFill>
                  <a:schemeClr val="tx2"/>
                </a:solidFill>
              </a:rPr>
              <a:t>Associate professor at NTNU (Subsea oil and gas processing)</a:t>
            </a:r>
            <a:endParaRPr lang="en-GB" sz="2000" dirty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GB" sz="2000" dirty="0">
                <a:solidFill>
                  <a:schemeClr val="tx2"/>
                </a:solidFill>
              </a:rPr>
              <a:t/>
            </a:r>
            <a:br>
              <a:rPr lang="en-GB" sz="2000" dirty="0">
                <a:solidFill>
                  <a:schemeClr val="tx2"/>
                </a:solidFill>
              </a:rPr>
            </a:br>
            <a:endParaRPr lang="en-GB" sz="2000" dirty="0">
              <a:solidFill>
                <a:schemeClr val="tx2"/>
              </a:solidFill>
            </a:endParaRPr>
          </a:p>
        </p:txBody>
      </p:sp>
      <p:sp>
        <p:nvSpPr>
          <p:cNvPr id="4" name="AutoShape 2" descr="Bilderesultat for RWTH-aachen"/>
          <p:cNvSpPr>
            <a:spLocks noChangeAspect="1" noChangeArrowheads="1"/>
          </p:cNvSpPr>
          <p:nvPr/>
        </p:nvSpPr>
        <p:spPr bwMode="auto">
          <a:xfrm>
            <a:off x="155575" y="-669925"/>
            <a:ext cx="1400175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5873427"/>
            <a:ext cx="1189569" cy="578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510" y="5962941"/>
            <a:ext cx="1836489" cy="399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5899850"/>
            <a:ext cx="529864" cy="529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6068" y="5982168"/>
            <a:ext cx="1836489" cy="399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112" y="116632"/>
            <a:ext cx="3600400" cy="26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558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657600"/>
            <a:ext cx="3008375" cy="1520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GB" dirty="0" smtClean="0"/>
              <a:t>Recent and current control </a:t>
            </a:r>
            <a:r>
              <a:rPr lang="en-GB" dirty="0" smtClean="0"/>
              <a:t>projec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>
            <a:normAutofit lnSpcReduction="10000"/>
          </a:bodyPr>
          <a:lstStyle/>
          <a:p>
            <a:r>
              <a:rPr lang="en-GB" sz="2000" dirty="0" smtClean="0"/>
              <a:t>A path-following algorithm for fast economic model predictive </a:t>
            </a:r>
            <a:r>
              <a:rPr lang="en-GB" sz="2000" dirty="0" smtClean="0"/>
              <a:t>control </a:t>
            </a:r>
            <a:r>
              <a:rPr lang="en-GB" sz="2000" smtClean="0"/>
              <a:t>(PD)</a:t>
            </a:r>
            <a:endParaRPr lang="en-GB" sz="2000" dirty="0" smtClean="0"/>
          </a:p>
          <a:p>
            <a:pPr marL="0" indent="0">
              <a:buNone/>
            </a:pPr>
            <a:endParaRPr lang="en-GB" sz="2000" dirty="0"/>
          </a:p>
          <a:p>
            <a:endParaRPr lang="en-GB" sz="2000" dirty="0" smtClean="0"/>
          </a:p>
          <a:p>
            <a:endParaRPr lang="en-GB" sz="2000" dirty="0"/>
          </a:p>
          <a:p>
            <a:endParaRPr lang="en-GB" sz="2000" dirty="0" smtClean="0"/>
          </a:p>
          <a:p>
            <a:endParaRPr lang="en-GB" sz="2000" dirty="0" smtClean="0"/>
          </a:p>
          <a:p>
            <a:r>
              <a:rPr lang="en-GB" sz="2000" dirty="0" smtClean="0"/>
              <a:t>Integrating RTO with a self-optimizing control layer using MPC to control SOC </a:t>
            </a:r>
            <a:r>
              <a:rPr lang="en-GB" sz="2000" dirty="0" smtClean="0"/>
              <a:t>variables</a:t>
            </a:r>
          </a:p>
          <a:p>
            <a:endParaRPr lang="en-GB" sz="2000" dirty="0" smtClean="0"/>
          </a:p>
          <a:p>
            <a:endParaRPr lang="en-GB" sz="2000" dirty="0" smtClean="0"/>
          </a:p>
          <a:p>
            <a:endParaRPr lang="en-GB" sz="2000" dirty="0"/>
          </a:p>
          <a:p>
            <a:endParaRPr lang="en-GB" sz="2000" dirty="0"/>
          </a:p>
          <a:p>
            <a:r>
              <a:rPr lang="en-GB" sz="2000" dirty="0" smtClean="0"/>
              <a:t>Using control degrees of freedom for </a:t>
            </a:r>
            <a:r>
              <a:rPr lang="en-GB" sz="2000" dirty="0" err="1" smtClean="0"/>
              <a:t>exending</a:t>
            </a:r>
            <a:r>
              <a:rPr lang="en-GB" sz="2000" dirty="0" smtClean="0"/>
              <a:t> remaining useful life (PhD)</a:t>
            </a:r>
          </a:p>
          <a:p>
            <a:endParaRPr lang="en-GB" sz="2000" dirty="0" smtClean="0"/>
          </a:p>
          <a:p>
            <a:endParaRPr lang="en-GB" sz="2000" dirty="0"/>
          </a:p>
          <a:p>
            <a:r>
              <a:rPr lang="en-GB" sz="2000" dirty="0" smtClean="0"/>
              <a:t>Estimation of unmeasured variables in subsea processing (PhD)</a:t>
            </a:r>
            <a:endParaRPr lang="en-GB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2514601" y="1676399"/>
            <a:ext cx="3962399" cy="1523999"/>
            <a:chOff x="4788024" y="3645024"/>
            <a:chExt cx="3946004" cy="1626597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4845596" y="3645024"/>
              <a:ext cx="3888432" cy="1626597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788024" y="3894177"/>
              <a:ext cx="3932074" cy="1341439"/>
              <a:chOff x="5181233" y="1121870"/>
              <a:chExt cx="3932074" cy="1341439"/>
            </a:xfrm>
          </p:grpSpPr>
          <p:sp>
            <p:nvSpPr>
              <p:cNvPr id="7" name="Freeform 6"/>
              <p:cNvSpPr/>
              <p:nvPr/>
            </p:nvSpPr>
            <p:spPr bwMode="auto">
              <a:xfrm>
                <a:off x="5724129" y="1143232"/>
                <a:ext cx="2283331" cy="835911"/>
              </a:xfrm>
              <a:custGeom>
                <a:avLst/>
                <a:gdLst>
                  <a:gd name="connsiteX0" fmla="*/ 0 w 1496961"/>
                  <a:gd name="connsiteY0" fmla="*/ 929148 h 929148"/>
                  <a:gd name="connsiteX1" fmla="*/ 722670 w 1496961"/>
                  <a:gd name="connsiteY1" fmla="*/ 855406 h 929148"/>
                  <a:gd name="connsiteX2" fmla="*/ 1106129 w 1496961"/>
                  <a:gd name="connsiteY2" fmla="*/ 612058 h 929148"/>
                  <a:gd name="connsiteX3" fmla="*/ 1496961 w 1496961"/>
                  <a:gd name="connsiteY3" fmla="*/ 0 h 9291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96961" h="929148">
                    <a:moveTo>
                      <a:pt x="0" y="929148"/>
                    </a:moveTo>
                    <a:cubicBezTo>
                      <a:pt x="269157" y="918701"/>
                      <a:pt x="538315" y="908254"/>
                      <a:pt x="722670" y="855406"/>
                    </a:cubicBezTo>
                    <a:cubicBezTo>
                      <a:pt x="907025" y="802558"/>
                      <a:pt x="977081" y="754626"/>
                      <a:pt x="1106129" y="612058"/>
                    </a:cubicBezTo>
                    <a:cubicBezTo>
                      <a:pt x="1235177" y="469490"/>
                      <a:pt x="1366069" y="234745"/>
                      <a:pt x="1496961" y="0"/>
                    </a:cubicBezTo>
                  </a:path>
                </a:pathLst>
              </a:custGeom>
              <a:noFill/>
              <a:ln w="3810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  <p:cxnSp>
            <p:nvCxnSpPr>
              <p:cNvPr id="8" name="Straight Arrow Connector 7"/>
              <p:cNvCxnSpPr>
                <a:stCxn id="7" idx="0"/>
              </p:cNvCxnSpPr>
              <p:nvPr/>
            </p:nvCxnSpPr>
            <p:spPr bwMode="auto">
              <a:xfrm>
                <a:off x="5724129" y="1979143"/>
                <a:ext cx="1687191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" name="Straight Arrow Connector 8"/>
              <p:cNvCxnSpPr>
                <a:endCxn id="7" idx="2"/>
              </p:cNvCxnSpPr>
              <p:nvPr/>
            </p:nvCxnSpPr>
            <p:spPr bwMode="auto">
              <a:xfrm flipV="1">
                <a:off x="7411320" y="1693872"/>
                <a:ext cx="0" cy="28527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7030A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0" name="TextBox 9"/>
              <p:cNvSpPr txBox="1"/>
              <p:nvPr/>
            </p:nvSpPr>
            <p:spPr>
              <a:xfrm>
                <a:off x="5181233" y="1121870"/>
                <a:ext cx="26944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rgbClr val="00B050"/>
                    </a:solidFill>
                  </a:rPr>
                  <a:t>Path of optimal solutions</a:t>
                </a:r>
                <a:endParaRPr lang="en-GB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508104" y="2093977"/>
                <a:ext cx="15893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rgbClr val="FF0000"/>
                    </a:solidFill>
                  </a:rPr>
                  <a:t>Predictor step</a:t>
                </a:r>
                <a:endParaRPr lang="en-GB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485489" y="1707226"/>
                <a:ext cx="16278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rgbClr val="7030A0"/>
                    </a:solidFill>
                  </a:rPr>
                  <a:t>Corrector step</a:t>
                </a:r>
                <a:endParaRPr lang="en-GB" dirty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 bwMode="auto">
              <a:xfrm flipV="1">
                <a:off x="7390482" y="1271600"/>
                <a:ext cx="674393" cy="45863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4" name="Straight Arrow Connector 13"/>
              <p:cNvCxnSpPr/>
              <p:nvPr/>
            </p:nvCxnSpPr>
            <p:spPr bwMode="auto">
              <a:xfrm flipH="1" flipV="1">
                <a:off x="7967466" y="1141280"/>
                <a:ext cx="121835" cy="12836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7030A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93886"/>
              </p:ext>
            </p:extLst>
          </p:nvPr>
        </p:nvGraphicFramePr>
        <p:xfrm>
          <a:off x="2678035" y="2295531"/>
          <a:ext cx="943720" cy="41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035" y="2295531"/>
                        <a:ext cx="943720" cy="41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07668"/>
              </p:ext>
            </p:extLst>
          </p:nvPr>
        </p:nvGraphicFramePr>
        <p:xfrm>
          <a:off x="5487185" y="1600200"/>
          <a:ext cx="916054" cy="41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419040" imgH="190440" progId="Equation.DSMT4">
                  <p:embed/>
                </p:oleObj>
              </mc:Choice>
              <mc:Fallback>
                <p:oleObj name="Equation" r:id="rId6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185" y="1600200"/>
                        <a:ext cx="916054" cy="41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 bwMode="auto">
          <a:xfrm>
            <a:off x="5243044" y="1822212"/>
            <a:ext cx="153412" cy="12447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3004734" y="2667899"/>
            <a:ext cx="153412" cy="124478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39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139</Words>
  <Application>Microsoft Office PowerPoint</Application>
  <PresentationFormat>On-screen Show (4:3)</PresentationFormat>
  <Paragraphs>35</Paragraphs>
  <Slides>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Equation</vt:lpstr>
      <vt:lpstr>Johannes Jäschke</vt:lpstr>
      <vt:lpstr>About myself</vt:lpstr>
      <vt:lpstr>Recent and current control projec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hannes Jäschke</dc:title>
  <dc:creator>Johannes Jäschke</dc:creator>
  <cp:lastModifiedBy>Johannes Jäschke</cp:lastModifiedBy>
  <cp:revision>8</cp:revision>
  <dcterms:created xsi:type="dcterms:W3CDTF">2006-08-16T00:00:00Z</dcterms:created>
  <dcterms:modified xsi:type="dcterms:W3CDTF">2015-08-22T08:16:26Z</dcterms:modified>
</cp:coreProperties>
</file>